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0d0867b6b23476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91BA49F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4874DE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60FB274">
          <v:shape xmlns:o="urn:schemas-microsoft-com:office:office" xmlns:v="urn:schemas-microsoft-com:vml" id="_x0000_i203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31" DrawAspect="Content" ObjectID="_1571334966" r:id="rId99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33DDBA5">
          <v:shape xmlns:o="urn:schemas-microsoft-com:office:office" xmlns:v="urn:schemas-microsoft-com:vml" id="_x0000_i203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32" DrawAspect="Content" ObjectID="_1571334967" r:id="rId99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471FF1B4">
          <v:shape xmlns:o="urn:schemas-microsoft-com:office:office" xmlns:v="urn:schemas-microsoft-com:vml" id="_x0000_i203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33" DrawAspect="Content" ObjectID="_1571334968" r:id="rId99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F88590A">
          <v:shape xmlns:o="urn:schemas-microsoft-com:office:office" xmlns:v="urn:schemas-microsoft-com:vml" id="_x0000_i203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34" DrawAspect="Content" ObjectID="_1571334969" r:id="rId99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77.bin" Id="rId996" /><Relationship Type="http://schemas.openxmlformats.org/officeDocument/2006/relationships/oleObject" Target="/word/embeddings/oleObject978.bin" Id="rId997" /><Relationship Type="http://schemas.openxmlformats.org/officeDocument/2006/relationships/oleObject" Target="/word/embeddings/oleObject979.bin" Id="rId998" /><Relationship Type="http://schemas.openxmlformats.org/officeDocument/2006/relationships/oleObject" Target="/word/embeddings/oleObject980.bin" Id="rId99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